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0" r:id="rId2"/>
    <p:sldId id="308" r:id="rId3"/>
    <p:sldId id="328" r:id="rId4"/>
    <p:sldId id="338" r:id="rId5"/>
    <p:sldId id="372" r:id="rId6"/>
    <p:sldId id="373" r:id="rId7"/>
    <p:sldId id="376" r:id="rId8"/>
    <p:sldId id="377" r:id="rId9"/>
    <p:sldId id="334" r:id="rId10"/>
    <p:sldId id="369" r:id="rId11"/>
    <p:sldId id="340" r:id="rId12"/>
    <p:sldId id="379" r:id="rId13"/>
    <p:sldId id="272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6600FF"/>
    <a:srgbClr val="00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DF9FCD8-1CF3-4694-9F49-C542C0E0C404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72BAD7-BFD2-4E58-8EDD-0C76A7814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04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72BAD7-BFD2-4E58-8EDD-0C76A78143D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418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72BAD7-BFD2-4E58-8EDD-0C76A78143D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529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807E8-6F6E-498F-9175-E60065EE0813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4372-4701-420F-9E98-75F8A8890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219D4-B464-45BD-8064-C3B846133C45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D3EF5-636B-4032-BA07-D8C105DF8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4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12C9-F574-4257-8EE2-7604D27E2E50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3C55F-C13B-4567-9E60-AA32CB83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4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62B71F86-167C-414B-8F25-5DA82A996A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FB673E7F-3B0F-423E-90DA-BD5424C03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D572E73-2174-4811-B6AD-1F35E923B0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01341E-68D5-46F5-9BDF-64FCBC495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912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E1B64-0F81-4E32-9505-077712468DD2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F443-1708-488C-A52E-7EB11EA1D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B40F-6005-40D4-9B25-2DD7C39E2C3D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9EFD-FAF9-4571-B044-50C4BEFB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17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73759-D035-49BE-BB32-B8FF05AE789A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75CC-7B7C-474F-BA44-979618307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1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95BF7-0F59-4C84-9CCF-D0A2C70D2002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74B45-88A6-4757-9EB1-7E97841BF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4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DAA74-5EBC-4A5D-88B4-49F0A95B06DE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49168-8149-4451-8838-51125BA39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15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4AD2-59D8-4CFC-9466-60713682D287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1036-E554-49E5-AF69-80073D0B7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B1BB-8779-4854-9907-801CCAB75112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6A05-48ED-40C1-A668-04638AB2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6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70F0-895A-4AF4-8414-CF21D9EE705B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DE55A-E92B-4FCB-AA39-E8CD74B385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64DDBE-8100-45A3-8A68-0F357BA1F5CF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A3536B-B25F-4935-8513-0FA03D789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Relationship Id="rId9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xmlns="" id="{15325D00-4F48-44B0-B77C-248FB0ABC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77724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ng</a:t>
            </a:r>
            <a:r>
              <a:rPr lang="en-US" altLang="en-US" sz="2600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ố</a:t>
            </a:r>
            <a:r>
              <a:rPr lang="en-US" altLang="en-US" sz="2600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Hãy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so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sánh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qui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tắc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tìm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BCNN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và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ƯCLN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2 hay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nhiều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số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lớn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accent2"/>
                </a:solidFill>
                <a:latin typeface="Arial" panose="020B0604020202020204" pitchFamily="34" charset="0"/>
              </a:rPr>
              <a:t>hơn</a:t>
            </a:r>
            <a:r>
              <a:rPr lang="en-US" altLang="en-US" sz="2600" dirty="0">
                <a:solidFill>
                  <a:schemeClr val="accent2"/>
                </a:solidFill>
                <a:latin typeface="Arial" panose="020B0604020202020204" pitchFamily="34" charset="0"/>
              </a:rPr>
              <a:t> 1.</a:t>
            </a:r>
          </a:p>
        </p:txBody>
      </p:sp>
      <p:sp>
        <p:nvSpPr>
          <p:cNvPr id="83971" name="AutoShape 3">
            <a:extLst>
              <a:ext uri="{FF2B5EF4-FFF2-40B4-BE49-F238E27FC236}">
                <a16:creationId xmlns:a16="http://schemas.microsoft.com/office/drawing/2014/main" xmlns="" id="{9A9A739D-8CEA-4088-AB5A-D6A7597A6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1676400" cy="596900"/>
          </a:xfrm>
          <a:prstGeom prst="downArrowCallout">
            <a:avLst>
              <a:gd name="adj1" fmla="val 64548"/>
              <a:gd name="adj2" fmla="val 64548"/>
              <a:gd name="adj3" fmla="val 16667"/>
              <a:gd name="adj4" fmla="val 6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dirty="0" err="1">
                <a:solidFill>
                  <a:srgbClr val="FFFF00"/>
                </a:solidFill>
                <a:latin typeface="+mn-lt"/>
              </a:rPr>
              <a:t>Tìm</a:t>
            </a:r>
            <a:r>
              <a:rPr lang="en-US" sz="2000" dirty="0">
                <a:solidFill>
                  <a:srgbClr val="FFFF00"/>
                </a:solidFill>
                <a:latin typeface="+mn-lt"/>
              </a:rPr>
              <a:t> ƯCLN</a:t>
            </a:r>
          </a:p>
        </p:txBody>
      </p:sp>
      <p:sp>
        <p:nvSpPr>
          <p:cNvPr id="83972" name="AutoShape 4">
            <a:extLst>
              <a:ext uri="{FF2B5EF4-FFF2-40B4-BE49-F238E27FC236}">
                <a16:creationId xmlns:a16="http://schemas.microsoft.com/office/drawing/2014/main" xmlns="" id="{8CE5A174-E639-4CCE-A33F-1E0595D7F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417638"/>
            <a:ext cx="1752600" cy="596900"/>
          </a:xfrm>
          <a:prstGeom prst="downArrowCallout">
            <a:avLst>
              <a:gd name="adj1" fmla="val 67482"/>
              <a:gd name="adj2" fmla="val 67482"/>
              <a:gd name="adj3" fmla="val 16667"/>
              <a:gd name="adj4" fmla="val 6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dirty="0" err="1">
                <a:solidFill>
                  <a:schemeClr val="bg1"/>
                </a:solidFill>
                <a:latin typeface="+mn-lt"/>
              </a:rPr>
              <a:t>Tìm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BCNN</a:t>
            </a:r>
          </a:p>
        </p:txBody>
      </p:sp>
      <p:sp>
        <p:nvSpPr>
          <p:cNvPr id="83973" name="AutoShape 5">
            <a:extLst>
              <a:ext uri="{FF2B5EF4-FFF2-40B4-BE49-F238E27FC236}">
                <a16:creationId xmlns:a16="http://schemas.microsoft.com/office/drawing/2014/main" xmlns="" id="{2A2D713E-AF8E-48B0-B6C7-52228A03E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905500"/>
            <a:ext cx="1938338" cy="406400"/>
          </a:xfrm>
          <a:prstGeom prst="rightArrowCallout">
            <a:avLst>
              <a:gd name="adj1" fmla="val 25000"/>
              <a:gd name="adj2" fmla="val 25000"/>
              <a:gd name="adj3" fmla="val 79492"/>
              <a:gd name="adj4" fmla="val 66667"/>
            </a:avLst>
          </a:prstGeom>
          <a:solidFill>
            <a:schemeClr val="bg1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Kết quả:</a:t>
            </a:r>
          </a:p>
        </p:txBody>
      </p:sp>
      <p:sp>
        <p:nvSpPr>
          <p:cNvPr id="83974" name="AutoShape 6">
            <a:extLst>
              <a:ext uri="{FF2B5EF4-FFF2-40B4-BE49-F238E27FC236}">
                <a16:creationId xmlns:a16="http://schemas.microsoft.com/office/drawing/2014/main" xmlns="" id="{2CB6E0C8-E75D-4BF5-9536-67D7BD20A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2895600"/>
            <a:ext cx="1938338" cy="406400"/>
          </a:xfrm>
          <a:prstGeom prst="rightArrowCallout">
            <a:avLst>
              <a:gd name="adj1" fmla="val 25000"/>
              <a:gd name="adj2" fmla="val 25000"/>
              <a:gd name="adj3" fmla="val 79492"/>
              <a:gd name="adj4" fmla="val 66667"/>
            </a:avLst>
          </a:prstGeom>
          <a:solidFill>
            <a:schemeClr val="bg1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Bước 2:</a:t>
            </a:r>
          </a:p>
        </p:txBody>
      </p:sp>
      <p:sp>
        <p:nvSpPr>
          <p:cNvPr id="83975" name="AutoShape 7">
            <a:extLst>
              <a:ext uri="{FF2B5EF4-FFF2-40B4-BE49-F238E27FC236}">
                <a16:creationId xmlns:a16="http://schemas.microsoft.com/office/drawing/2014/main" xmlns="" id="{5E8CD57E-CEB4-4552-8B14-A85485E93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425950"/>
            <a:ext cx="1938337" cy="406400"/>
          </a:xfrm>
          <a:prstGeom prst="rightArrowCallout">
            <a:avLst>
              <a:gd name="adj1" fmla="val 25000"/>
              <a:gd name="adj2" fmla="val 25000"/>
              <a:gd name="adj3" fmla="val 79492"/>
              <a:gd name="adj4" fmla="val 66667"/>
            </a:avLst>
          </a:prstGeom>
          <a:solidFill>
            <a:schemeClr val="bg1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Bước 3:</a:t>
            </a:r>
          </a:p>
        </p:txBody>
      </p:sp>
      <p:sp>
        <p:nvSpPr>
          <p:cNvPr id="83976" name="AutoShape 8">
            <a:extLst>
              <a:ext uri="{FF2B5EF4-FFF2-40B4-BE49-F238E27FC236}">
                <a16:creationId xmlns:a16="http://schemas.microsoft.com/office/drawing/2014/main" xmlns="" id="{D9F16F15-2E00-4A86-8289-E8D564E9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03438"/>
            <a:ext cx="6096000" cy="688975"/>
          </a:xfrm>
          <a:prstGeom prst="downArrowCallout">
            <a:avLst>
              <a:gd name="adj1" fmla="val 234719"/>
              <a:gd name="adj2" fmla="val 234719"/>
              <a:gd name="adj3" fmla="val 16667"/>
              <a:gd name="adj4" fmla="val 66667"/>
            </a:avLst>
          </a:prstGeom>
          <a:solidFill>
            <a:srgbClr val="C3E4E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ra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hừa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ố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3977" name="Rectangle 9">
            <a:extLst>
              <a:ext uri="{FF2B5EF4-FFF2-40B4-BE49-F238E27FC236}">
                <a16:creationId xmlns:a16="http://schemas.microsoft.com/office/drawing/2014/main" xmlns="" id="{692DFFC2-9EBF-4CEF-81E9-E150865DA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19400"/>
            <a:ext cx="6096000" cy="466725"/>
          </a:xfrm>
          <a:prstGeom prst="rect">
            <a:avLst/>
          </a:prstGeom>
          <a:solidFill>
            <a:srgbClr val="C3E4E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Chọn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ra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hừa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ố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:</a:t>
            </a:r>
          </a:p>
        </p:txBody>
      </p:sp>
      <p:sp>
        <p:nvSpPr>
          <p:cNvPr id="83978" name="AutoShape 10">
            <a:extLst>
              <a:ext uri="{FF2B5EF4-FFF2-40B4-BE49-F238E27FC236}">
                <a16:creationId xmlns:a16="http://schemas.microsoft.com/office/drawing/2014/main" xmlns="" id="{6BBB51CF-B7E1-4000-9FA3-755B9481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763" y="3429000"/>
            <a:ext cx="1978025" cy="466725"/>
          </a:xfrm>
          <a:prstGeom prst="flowChartPreparation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</a:rPr>
              <a:t>chung</a:t>
            </a:r>
          </a:p>
        </p:txBody>
      </p:sp>
      <p:sp>
        <p:nvSpPr>
          <p:cNvPr id="83979" name="AutoShape 11">
            <a:extLst>
              <a:ext uri="{FF2B5EF4-FFF2-40B4-BE49-F238E27FC236}">
                <a16:creationId xmlns:a16="http://schemas.microsoft.com/office/drawing/2014/main" xmlns="" id="{857DA796-F94A-45E5-A717-81E1A4794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9388" y="3446463"/>
            <a:ext cx="3579812" cy="400050"/>
          </a:xfrm>
          <a:prstGeom prst="flowChartPreparat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dirty="0" err="1">
                <a:solidFill>
                  <a:schemeClr val="bg1"/>
                </a:solidFill>
                <a:latin typeface="+mn-lt"/>
              </a:rPr>
              <a:t>chung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+mn-lt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+mn-lt"/>
                <a:cs typeface="Times New Roman" pitchFamily="18" charset="0"/>
              </a:rPr>
              <a:t>riêng</a:t>
            </a:r>
            <a:endParaRPr lang="en-US" sz="2000" dirty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83980" name="Rectangle 12">
            <a:extLst>
              <a:ext uri="{FF2B5EF4-FFF2-40B4-BE49-F238E27FC236}">
                <a16:creationId xmlns:a16="http://schemas.microsoft.com/office/drawing/2014/main" xmlns="" id="{61AF0029-4E8D-45D7-995E-2DFDC967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197350"/>
            <a:ext cx="6400800" cy="708025"/>
          </a:xfrm>
          <a:prstGeom prst="rect">
            <a:avLst/>
          </a:prstGeom>
          <a:solidFill>
            <a:srgbClr val="C3E4E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dirty="0" err="1">
                <a:solidFill>
                  <a:srgbClr val="0000FF"/>
                </a:solidFill>
                <a:latin typeface="+mn-lt"/>
              </a:rPr>
              <a:t>Lập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tích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thừa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chọ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mỗi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thừa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lấy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mũ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: </a:t>
            </a:r>
          </a:p>
        </p:txBody>
      </p:sp>
      <p:sp>
        <p:nvSpPr>
          <p:cNvPr id="83981" name="AutoShape 13">
            <a:extLst>
              <a:ext uri="{FF2B5EF4-FFF2-40B4-BE49-F238E27FC236}">
                <a16:creationId xmlns:a16="http://schemas.microsoft.com/office/drawing/2014/main" xmlns="" id="{2B3BDC6B-CD20-4989-B9AD-CA3593EAE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5153025"/>
            <a:ext cx="2790825" cy="466725"/>
          </a:xfrm>
          <a:prstGeom prst="flowChartPreparation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</a:rPr>
              <a:t>nhỏ nhất    </a:t>
            </a:r>
          </a:p>
        </p:txBody>
      </p:sp>
      <p:sp>
        <p:nvSpPr>
          <p:cNvPr id="83982" name="AutoShape 14">
            <a:extLst>
              <a:ext uri="{FF2B5EF4-FFF2-40B4-BE49-F238E27FC236}">
                <a16:creationId xmlns:a16="http://schemas.microsoft.com/office/drawing/2014/main" xmlns="" id="{7045F43F-1524-4BDB-A407-ECDC09C0B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5157788"/>
            <a:ext cx="2587625" cy="466725"/>
          </a:xfrm>
          <a:prstGeom prst="flowChartPreparat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lớn nhất</a:t>
            </a:r>
          </a:p>
        </p:txBody>
      </p:sp>
      <p:sp>
        <p:nvSpPr>
          <p:cNvPr id="83983" name="AutoShape 15">
            <a:extLst>
              <a:ext uri="{FF2B5EF4-FFF2-40B4-BE49-F238E27FC236}">
                <a16:creationId xmlns:a16="http://schemas.microsoft.com/office/drawing/2014/main" xmlns="" id="{DB65B41B-A504-4D75-8D53-69307956B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93913"/>
            <a:ext cx="1938338" cy="406400"/>
          </a:xfrm>
          <a:prstGeom prst="rightArrowCallout">
            <a:avLst>
              <a:gd name="adj1" fmla="val 25000"/>
              <a:gd name="adj2" fmla="val 25000"/>
              <a:gd name="adj3" fmla="val 79492"/>
              <a:gd name="adj4" fmla="val 66667"/>
            </a:avLst>
          </a:prstGeom>
          <a:solidFill>
            <a:schemeClr val="bg1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Bước 1:</a:t>
            </a:r>
          </a:p>
        </p:txBody>
      </p:sp>
      <p:sp>
        <p:nvSpPr>
          <p:cNvPr id="83984" name="AutoShape 16">
            <a:extLst>
              <a:ext uri="{FF2B5EF4-FFF2-40B4-BE49-F238E27FC236}">
                <a16:creationId xmlns:a16="http://schemas.microsoft.com/office/drawing/2014/main" xmlns="" id="{00CF8121-F007-4678-97C4-557032562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943600"/>
            <a:ext cx="1073150" cy="466725"/>
          </a:xfrm>
          <a:prstGeom prst="flowChartProcess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</a:rPr>
              <a:t>ƯCLN</a:t>
            </a:r>
          </a:p>
        </p:txBody>
      </p:sp>
      <p:sp>
        <p:nvSpPr>
          <p:cNvPr id="83985" name="AutoShape 17">
            <a:extLst>
              <a:ext uri="{FF2B5EF4-FFF2-40B4-BE49-F238E27FC236}">
                <a16:creationId xmlns:a16="http://schemas.microsoft.com/office/drawing/2014/main" xmlns="" id="{189D9A8F-7580-4FB2-B3C0-11808677C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5934075"/>
            <a:ext cx="1076325" cy="466725"/>
          </a:xfrm>
          <a:prstGeom prst="flowChartProcess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BCNN</a:t>
            </a:r>
          </a:p>
        </p:txBody>
      </p:sp>
      <p:sp>
        <p:nvSpPr>
          <p:cNvPr id="19474" name="AutoShape 18">
            <a:extLst>
              <a:ext uri="{FF2B5EF4-FFF2-40B4-BE49-F238E27FC236}">
                <a16:creationId xmlns:a16="http://schemas.microsoft.com/office/drawing/2014/main" xmlns="" id="{67D1DBFF-8C11-474C-B689-A583DD2EB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161925"/>
            <a:ext cx="8797925" cy="64389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88" name="Line 20">
            <a:extLst>
              <a:ext uri="{FF2B5EF4-FFF2-40B4-BE49-F238E27FC236}">
                <a16:creationId xmlns:a16="http://schemas.microsoft.com/office/drawing/2014/main" xmlns="" id="{A2BD8B71-177C-451D-846D-CB18679829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857625"/>
            <a:ext cx="0" cy="3048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9" name="Line 21">
            <a:extLst>
              <a:ext uri="{FF2B5EF4-FFF2-40B4-BE49-F238E27FC236}">
                <a16:creationId xmlns:a16="http://schemas.microsoft.com/office/drawing/2014/main" xmlns="" id="{3F572CF9-712C-4FD9-A312-89B831BF7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3810000"/>
            <a:ext cx="0" cy="3048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90" name="Line 22">
            <a:extLst>
              <a:ext uri="{FF2B5EF4-FFF2-40B4-BE49-F238E27FC236}">
                <a16:creationId xmlns:a16="http://schemas.microsoft.com/office/drawing/2014/main" xmlns="" id="{8009AD53-6538-49AB-BAF8-FF7011466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8563" y="5610225"/>
            <a:ext cx="0" cy="3048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91" name="Line 23">
            <a:extLst>
              <a:ext uri="{FF2B5EF4-FFF2-40B4-BE49-F238E27FC236}">
                <a16:creationId xmlns:a16="http://schemas.microsoft.com/office/drawing/2014/main" xmlns="" id="{21375B33-EE89-4DB9-A6C6-29ADBA570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5650" y="5610225"/>
            <a:ext cx="0" cy="3048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AutoShape 14">
            <a:hlinkClick r:id="" action="ppaction://noaction" highlightClick="1"/>
            <a:extLst>
              <a:ext uri="{FF2B5EF4-FFF2-40B4-BE49-F238E27FC236}">
                <a16:creationId xmlns:a16="http://schemas.microsoft.com/office/drawing/2014/main" xmlns="" id="{234DEEAE-2ACB-496C-844A-470354CA0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019800"/>
            <a:ext cx="5334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mph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31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40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5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mph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3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mph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1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99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mph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104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05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 animBg="1"/>
      <p:bldP spid="83972" grpId="0" animBg="1"/>
      <p:bldP spid="83973" grpId="0" animBg="1"/>
      <p:bldP spid="83974" grpId="0" animBg="1"/>
      <p:bldP spid="83975" grpId="0" animBg="1"/>
      <p:bldP spid="83976" grpId="0" animBg="1"/>
      <p:bldP spid="83976" grpId="1" animBg="1"/>
      <p:bldP spid="83977" grpId="0" animBg="1"/>
      <p:bldP spid="83977" grpId="1" animBg="1"/>
      <p:bldP spid="83978" grpId="0" animBg="1"/>
      <p:bldP spid="83979" grpId="0" animBg="1"/>
      <p:bldP spid="83980" grpId="0" animBg="1"/>
      <p:bldP spid="83980" grpId="1" animBg="1"/>
      <p:bldP spid="83981" grpId="0" animBg="1"/>
      <p:bldP spid="83982" grpId="0" animBg="1"/>
      <p:bldP spid="83983" grpId="0" animBg="1"/>
      <p:bldP spid="839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94773" y="84435"/>
            <a:ext cx="48782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ỊCH CAN CH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8305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133600"/>
            <a:ext cx="87407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Ngườ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am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can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 chi (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.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425" y="1033463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3825" y="1608138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8425" y="3463730"/>
            <a:ext cx="8740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60600" y="5508625"/>
            <a:ext cx="5461000" cy="138499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0" y="4504613"/>
            <a:ext cx="906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60 = BCNN(10,12)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19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5600" y="914400"/>
            <a:ext cx="84074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 dirty="0">
                <a:solidFill>
                  <a:srgbClr val="FF33CC"/>
                </a:solidFill>
                <a:latin typeface="Times New Roman" pitchFamily="18" charset="0"/>
              </a:rPr>
              <a:t>* </a:t>
            </a:r>
            <a:r>
              <a:rPr lang="en-US" altLang="en-US" sz="2800" u="sng" dirty="0" err="1">
                <a:solidFill>
                  <a:srgbClr val="FF33CC"/>
                </a:solidFill>
                <a:latin typeface="Times New Roman" pitchFamily="18" charset="0"/>
              </a:rPr>
              <a:t>Hướng</a:t>
            </a:r>
            <a:r>
              <a:rPr lang="en-US" altLang="en-US" sz="2800" u="sng" dirty="0">
                <a:solidFill>
                  <a:srgbClr val="FF33CC"/>
                </a:solidFill>
                <a:latin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FF33CC"/>
                </a:solidFill>
                <a:latin typeface="Times New Roman" pitchFamily="18" charset="0"/>
              </a:rPr>
              <a:t>dẫn</a:t>
            </a:r>
            <a:r>
              <a:rPr lang="en-US" altLang="en-US" sz="2800" u="sng" dirty="0">
                <a:solidFill>
                  <a:srgbClr val="FF33CC"/>
                </a:solidFill>
                <a:latin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FF33CC"/>
                </a:solidFill>
                <a:latin typeface="Times New Roman" pitchFamily="18" charset="0"/>
              </a:rPr>
              <a:t>về</a:t>
            </a:r>
            <a:r>
              <a:rPr lang="en-US" altLang="en-US" sz="2800" u="sng" dirty="0">
                <a:solidFill>
                  <a:srgbClr val="FF33CC"/>
                </a:solidFill>
                <a:latin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FF33CC"/>
                </a:solidFill>
                <a:latin typeface="Times New Roman" pitchFamily="18" charset="0"/>
              </a:rPr>
              <a:t>nhà</a:t>
            </a:r>
            <a:r>
              <a:rPr lang="en-US" altLang="en-US" sz="2800" u="sng" dirty="0">
                <a:solidFill>
                  <a:srgbClr val="FF33CC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Nắm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vững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khái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niệm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BC, 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BCNN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hay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nhiều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bước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itchFamily="18" charset="0"/>
              </a:rPr>
              <a:t>tìm</a:t>
            </a:r>
            <a:r>
              <a:rPr lang="en-US" altLang="en-US" sz="2800" dirty="0">
                <a:solidFill>
                  <a:srgbClr val="0033CC"/>
                </a:solidFill>
                <a:latin typeface="Times New Roman" pitchFamily="18" charset="0"/>
              </a:rPr>
              <a:t> BCNN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.,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các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bước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quy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đồng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mẫu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nhiều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phân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số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.</a:t>
            </a:r>
            <a:endParaRPr lang="en-US" altLang="en-US" sz="2800" dirty="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-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Xem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lại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các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tập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đã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itchFamily="18" charset="0"/>
              </a:rPr>
              <a:t>sửa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endParaRPr lang="en-US" altLang="en-US" sz="2800" dirty="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pic>
        <p:nvPicPr>
          <p:cNvPr id="15363" name="Picture 14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5111750"/>
            <a:ext cx="19050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564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2" name="Picture 12">
            <a:extLst>
              <a:ext uri="{FF2B5EF4-FFF2-40B4-BE49-F238E27FC236}">
                <a16:creationId xmlns:a16="http://schemas.microsoft.com/office/drawing/2014/main" xmlns="" id="{745A44A6-02EA-41DD-AC68-900309730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3" name="Picture 13">
            <a:extLst>
              <a:ext uri="{FF2B5EF4-FFF2-40B4-BE49-F238E27FC236}">
                <a16:creationId xmlns:a16="http://schemas.microsoft.com/office/drawing/2014/main" xmlns="" id="{343EC723-C0C9-4231-89B1-2D1B178F0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4" name="Picture 14">
            <a:extLst>
              <a:ext uri="{FF2B5EF4-FFF2-40B4-BE49-F238E27FC236}">
                <a16:creationId xmlns:a16="http://schemas.microsoft.com/office/drawing/2014/main" xmlns="" id="{3F5F4E10-9B72-42C4-80A8-D3CD5A735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5" name="Picture 15">
            <a:extLst>
              <a:ext uri="{FF2B5EF4-FFF2-40B4-BE49-F238E27FC236}">
                <a16:creationId xmlns:a16="http://schemas.microsoft.com/office/drawing/2014/main" xmlns="" id="{DE4ABE97-0333-476E-9506-836B363A5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6" name="Picture 16">
            <a:extLst>
              <a:ext uri="{FF2B5EF4-FFF2-40B4-BE49-F238E27FC236}">
                <a16:creationId xmlns:a16="http://schemas.microsoft.com/office/drawing/2014/main" xmlns="" id="{50897FFF-9975-4100-BD77-2C8A484DA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7" name="Picture 17">
            <a:extLst>
              <a:ext uri="{FF2B5EF4-FFF2-40B4-BE49-F238E27FC236}">
                <a16:creationId xmlns:a16="http://schemas.microsoft.com/office/drawing/2014/main" xmlns="" id="{FF37D0C6-D309-4A3D-AB1C-4A56A24BE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8" name="Picture 3" descr="Picture1.jpg">
            <a:extLst>
              <a:ext uri="{FF2B5EF4-FFF2-40B4-BE49-F238E27FC236}">
                <a16:creationId xmlns:a16="http://schemas.microsoft.com/office/drawing/2014/main" xmlns="" id="{BBDF47B3-1245-4C7F-B80D-7E6D2371A52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28" name="Group 28">
            <a:extLst>
              <a:ext uri="{FF2B5EF4-FFF2-40B4-BE49-F238E27FC236}">
                <a16:creationId xmlns:a16="http://schemas.microsoft.com/office/drawing/2014/main" xmlns="" id="{329223A2-9CB1-4DA4-9D70-892A5435F55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371600"/>
            <a:ext cx="7239000" cy="4648200"/>
            <a:chOff x="1584" y="1776"/>
            <a:chExt cx="4176" cy="2304"/>
          </a:xfrm>
        </p:grpSpPr>
        <p:grpSp>
          <p:nvGrpSpPr>
            <p:cNvPr id="25620" name="Group 20">
              <a:extLst>
                <a:ext uri="{FF2B5EF4-FFF2-40B4-BE49-F238E27FC236}">
                  <a16:creationId xmlns:a16="http://schemas.microsoft.com/office/drawing/2014/main" xmlns="" id="{8E78140F-BB44-4230-B5DA-C8471A3674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776"/>
              <a:ext cx="4176" cy="2304"/>
              <a:chOff x="204" y="0"/>
              <a:chExt cx="2457" cy="2087"/>
            </a:xfrm>
          </p:grpSpPr>
          <p:grpSp>
            <p:nvGrpSpPr>
              <p:cNvPr id="25621" name="Group 21">
                <a:extLst>
                  <a:ext uri="{FF2B5EF4-FFF2-40B4-BE49-F238E27FC236}">
                    <a16:creationId xmlns:a16="http://schemas.microsoft.com/office/drawing/2014/main" xmlns="" id="{173F0567-C00A-41B0-BC41-422DD3D732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7" y="0"/>
                <a:ext cx="2414" cy="2073"/>
                <a:chOff x="1644" y="2382"/>
                <a:chExt cx="2346" cy="1774"/>
              </a:xfrm>
            </p:grpSpPr>
            <p:pic>
              <p:nvPicPr>
                <p:cNvPr id="25622" name="Picture 22">
                  <a:extLst>
                    <a:ext uri="{FF2B5EF4-FFF2-40B4-BE49-F238E27FC236}">
                      <a16:creationId xmlns:a16="http://schemas.microsoft.com/office/drawing/2014/main" xmlns="" id="{45514540-5741-4490-87FC-6F06F10C3156}"/>
                    </a:ext>
                  </a:extLst>
                </p:cNvPr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7" y="2476"/>
                  <a:ext cx="2322" cy="168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25623" name="Group 23">
                  <a:extLst>
                    <a:ext uri="{FF2B5EF4-FFF2-40B4-BE49-F238E27FC236}">
                      <a16:creationId xmlns:a16="http://schemas.microsoft.com/office/drawing/2014/main" xmlns="" id="{B792C6A6-6473-4845-B2CD-3B83775870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4" y="2382"/>
                  <a:ext cx="2346" cy="504"/>
                  <a:chOff x="1644" y="2406"/>
                  <a:chExt cx="2346" cy="504"/>
                </a:xfrm>
              </p:grpSpPr>
              <p:sp>
                <p:nvSpPr>
                  <p:cNvPr id="25624" name="AutoShape 24">
                    <a:extLst>
                      <a:ext uri="{FF2B5EF4-FFF2-40B4-BE49-F238E27FC236}">
                        <a16:creationId xmlns:a16="http://schemas.microsoft.com/office/drawing/2014/main" xmlns="" id="{5357D7DA-E617-45DA-94E7-25D0ECAA27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68" y="2475"/>
                    <a:ext cx="2322" cy="435"/>
                  </a:xfrm>
                  <a:prstGeom prst="flowChartTerminator">
                    <a:avLst/>
                  </a:prstGeom>
                  <a:solidFill>
                    <a:srgbClr val="FFFF9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 altLang="en-US" sz="2400" b="1">
                      <a:solidFill>
                        <a:schemeClr val="accent2"/>
                      </a:solidFill>
                      <a:latin typeface=".VnArial" panose="020B7200000000000000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625" name="Freeform 25">
                    <a:extLst>
                      <a:ext uri="{FF2B5EF4-FFF2-40B4-BE49-F238E27FC236}">
                        <a16:creationId xmlns:a16="http://schemas.microsoft.com/office/drawing/2014/main" xmlns="" id="{E402D1E7-2970-4136-97C1-24B1B08B08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4" y="2406"/>
                    <a:ext cx="2340" cy="492"/>
                  </a:xfrm>
                  <a:custGeom>
                    <a:avLst/>
                    <a:gdLst>
                      <a:gd name="T0" fmla="*/ 192 w 2340"/>
                      <a:gd name="T1" fmla="*/ 492 h 492"/>
                      <a:gd name="T2" fmla="*/ 156 w 2340"/>
                      <a:gd name="T3" fmla="*/ 456 h 492"/>
                      <a:gd name="T4" fmla="*/ 84 w 2340"/>
                      <a:gd name="T5" fmla="*/ 432 h 492"/>
                      <a:gd name="T6" fmla="*/ 48 w 2340"/>
                      <a:gd name="T7" fmla="*/ 408 h 492"/>
                      <a:gd name="T8" fmla="*/ 24 w 2340"/>
                      <a:gd name="T9" fmla="*/ 372 h 492"/>
                      <a:gd name="T10" fmla="*/ 0 w 2340"/>
                      <a:gd name="T11" fmla="*/ 300 h 492"/>
                      <a:gd name="T12" fmla="*/ 12 w 2340"/>
                      <a:gd name="T13" fmla="*/ 240 h 492"/>
                      <a:gd name="T14" fmla="*/ 144 w 2340"/>
                      <a:gd name="T15" fmla="*/ 132 h 492"/>
                      <a:gd name="T16" fmla="*/ 936 w 2340"/>
                      <a:gd name="T17" fmla="*/ 72 h 492"/>
                      <a:gd name="T18" fmla="*/ 1248 w 2340"/>
                      <a:gd name="T19" fmla="*/ 84 h 492"/>
                      <a:gd name="T20" fmla="*/ 1944 w 2340"/>
                      <a:gd name="T21" fmla="*/ 96 h 492"/>
                      <a:gd name="T22" fmla="*/ 2292 w 2340"/>
                      <a:gd name="T23" fmla="*/ 168 h 492"/>
                      <a:gd name="T24" fmla="*/ 2316 w 2340"/>
                      <a:gd name="T25" fmla="*/ 204 h 492"/>
                      <a:gd name="T26" fmla="*/ 2340 w 2340"/>
                      <a:gd name="T27" fmla="*/ 276 h 492"/>
                      <a:gd name="T28" fmla="*/ 2316 w 2340"/>
                      <a:gd name="T29" fmla="*/ 372 h 492"/>
                      <a:gd name="T30" fmla="*/ 2208 w 2340"/>
                      <a:gd name="T31" fmla="*/ 432 h 492"/>
                      <a:gd name="T32" fmla="*/ 2160 w 2340"/>
                      <a:gd name="T33" fmla="*/ 492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40" h="492">
                        <a:moveTo>
                          <a:pt x="192" y="492"/>
                        </a:moveTo>
                        <a:cubicBezTo>
                          <a:pt x="180" y="480"/>
                          <a:pt x="171" y="464"/>
                          <a:pt x="156" y="456"/>
                        </a:cubicBezTo>
                        <a:cubicBezTo>
                          <a:pt x="134" y="444"/>
                          <a:pt x="105" y="446"/>
                          <a:pt x="84" y="432"/>
                        </a:cubicBezTo>
                        <a:cubicBezTo>
                          <a:pt x="72" y="424"/>
                          <a:pt x="60" y="416"/>
                          <a:pt x="48" y="408"/>
                        </a:cubicBezTo>
                        <a:cubicBezTo>
                          <a:pt x="40" y="396"/>
                          <a:pt x="30" y="385"/>
                          <a:pt x="24" y="372"/>
                        </a:cubicBezTo>
                        <a:cubicBezTo>
                          <a:pt x="14" y="349"/>
                          <a:pt x="0" y="300"/>
                          <a:pt x="0" y="300"/>
                        </a:cubicBezTo>
                        <a:cubicBezTo>
                          <a:pt x="4" y="280"/>
                          <a:pt x="7" y="260"/>
                          <a:pt x="12" y="240"/>
                        </a:cubicBezTo>
                        <a:cubicBezTo>
                          <a:pt x="39" y="142"/>
                          <a:pt x="40" y="149"/>
                          <a:pt x="144" y="132"/>
                        </a:cubicBezTo>
                        <a:cubicBezTo>
                          <a:pt x="343" y="0"/>
                          <a:pt x="893" y="73"/>
                          <a:pt x="936" y="72"/>
                        </a:cubicBezTo>
                        <a:cubicBezTo>
                          <a:pt x="1041" y="51"/>
                          <a:pt x="1146" y="81"/>
                          <a:pt x="1248" y="84"/>
                        </a:cubicBezTo>
                        <a:cubicBezTo>
                          <a:pt x="1480" y="92"/>
                          <a:pt x="1712" y="92"/>
                          <a:pt x="1944" y="96"/>
                        </a:cubicBezTo>
                        <a:cubicBezTo>
                          <a:pt x="2062" y="106"/>
                          <a:pt x="2190" y="100"/>
                          <a:pt x="2292" y="168"/>
                        </a:cubicBezTo>
                        <a:cubicBezTo>
                          <a:pt x="2300" y="180"/>
                          <a:pt x="2310" y="191"/>
                          <a:pt x="2316" y="204"/>
                        </a:cubicBezTo>
                        <a:cubicBezTo>
                          <a:pt x="2326" y="227"/>
                          <a:pt x="2340" y="276"/>
                          <a:pt x="2340" y="276"/>
                        </a:cubicBezTo>
                        <a:cubicBezTo>
                          <a:pt x="2339" y="279"/>
                          <a:pt x="2326" y="360"/>
                          <a:pt x="2316" y="372"/>
                        </a:cubicBezTo>
                        <a:cubicBezTo>
                          <a:pt x="2293" y="400"/>
                          <a:pt x="2238" y="412"/>
                          <a:pt x="2208" y="432"/>
                        </a:cubicBezTo>
                        <a:cubicBezTo>
                          <a:pt x="2178" y="477"/>
                          <a:pt x="2194" y="458"/>
                          <a:pt x="2160" y="492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5626" name="Rectangle 26">
                <a:extLst>
                  <a:ext uri="{FF2B5EF4-FFF2-40B4-BE49-F238E27FC236}">
                    <a16:creationId xmlns:a16="http://schemas.microsoft.com/office/drawing/2014/main" xmlns="" id="{F516B8CC-1E6C-423C-8485-003A29E6F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1762"/>
                <a:ext cx="2449" cy="3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27" name="Text Box 27">
              <a:extLst>
                <a:ext uri="{FF2B5EF4-FFF2-40B4-BE49-F238E27FC236}">
                  <a16:creationId xmlns:a16="http://schemas.microsoft.com/office/drawing/2014/main" xmlns="" id="{783E6FCB-9DD1-49BC-8B93-4A0EE5FC9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72"/>
              <a:ext cx="403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húc</a:t>
              </a:r>
              <a:r>
                <a:rPr lang="en-US" altLang="en-US" sz="5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5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em</a:t>
              </a:r>
              <a:r>
                <a:rPr lang="en-US" altLang="en-US" sz="5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ọc</a:t>
              </a:r>
              <a:r>
                <a:rPr lang="en-US" altLang="en-US" sz="5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ốt</a:t>
              </a:r>
              <a:endPara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840898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 smtClean="0">
                <a:solidFill>
                  <a:srgbClr val="FF00FF"/>
                </a:solidFill>
                <a:latin typeface="VNI-Brush" pitchFamily="2" charset="0"/>
              </a:rPr>
              <a:t>Bài</a:t>
            </a:r>
            <a:r>
              <a:rPr lang="en-US" sz="6600" b="1" i="1" u="sng" dirty="0" smtClean="0">
                <a:solidFill>
                  <a:srgbClr val="FF00FF"/>
                </a:solidFill>
                <a:latin typeface="VNI-Brush" pitchFamily="2" charset="0"/>
              </a:rPr>
              <a:t> 13:LUYỆN </a:t>
            </a:r>
            <a:r>
              <a:rPr lang="en-US" sz="6600" b="1" i="1" u="sng" dirty="0">
                <a:solidFill>
                  <a:srgbClr val="FF00FF"/>
                </a:solidFill>
                <a:latin typeface="VNI-Brush" pitchFamily="2" charset="0"/>
              </a:rPr>
              <a:t>TẬP</a:t>
            </a:r>
            <a:endParaRPr lang="en-US" sz="6600" b="1" i="1" dirty="0">
              <a:solidFill>
                <a:srgbClr val="FF00FF"/>
              </a:solidFill>
              <a:latin typeface="VNI-Brush" pitchFamily="2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07498" y="1834357"/>
            <a:ext cx="86106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BỘI CHUNG. BỘI CHUNG NHỎ NHẤT</a:t>
            </a:r>
          </a:p>
        </p:txBody>
      </p:sp>
      <p:sp>
        <p:nvSpPr>
          <p:cNvPr id="4100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8200" y="1371600"/>
            <a:ext cx="7172325" cy="440120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81200" y="710625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N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Box 4"/>
          <p:cNvSpPr txBox="1">
            <a:spLocks noChangeArrowheads="1"/>
          </p:cNvSpPr>
          <p:nvPr/>
        </p:nvSpPr>
        <p:spPr bwMode="auto">
          <a:xfrm>
            <a:off x="2819400" y="14288"/>
            <a:ext cx="4167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576263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NN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eaLnBrk="1" hangingPunct="1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6, 20 , 30;   b) 10, 1 ,12; c)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352800" y="1610380"/>
            <a:ext cx="1054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67738" y="5105400"/>
            <a:ext cx="7204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BC(6,20,30) = B(60) = {0; 120; 180; …}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38221" y="2056305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38221" y="4343400"/>
            <a:ext cx="6048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(6,20,30) = 2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123950" y="2667000"/>
            <a:ext cx="19240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 =  2.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0 =  2.3.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2" grpId="0"/>
      <p:bldP spid="18" grpId="0"/>
      <p:bldP spid="21" grpId="0"/>
      <p:bldP spid="22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A83FA8C-2D71-4827-865F-9575E03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833920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BCNN(10, 1, 12)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CNN(1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1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AD6BD3D-E396-4E0B-82F0-B59E4F8CC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514083"/>
            <a:ext cx="26019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 = 2.5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 = 2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27EC8E7-DAEF-4691-B59F-FC8F1D93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67000"/>
            <a:ext cx="7543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CNN(10,1,12) = 2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3.5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0</a:t>
            </a: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BC(10, 1, 12) = B(60) = {0; 60; 120; …}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xmlns="" id="{ADF5A3AC-71FE-4C99-8970-88341951512C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858715" y="382018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CBCDF49-7E44-49AC-A9FA-79F16BA01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82180"/>
            <a:ext cx="6705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(5,14)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.14 = 70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BC(5,14) = B(70) = {0; 70; 140; ..}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95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lvl="0" algn="l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Tìm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0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15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18.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2133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  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     15 = 3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.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5</a:t>
            </a:r>
          </a:p>
          <a:p>
            <a:pPr marL="0" indent="0">
              <a:buNone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        18 = 2.3</a:t>
            </a:r>
            <a:r>
              <a:rPr lang="en-US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2</a:t>
            </a:r>
          </a:p>
          <a:p>
            <a:pPr marL="0" lvl="0" indent="0">
              <a:buNone/>
            </a:pP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BCNN15,18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= 2.3</a:t>
            </a:r>
            <a:r>
              <a:rPr lang="en-US" altLang="en-US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.5 = 90</a:t>
            </a:r>
          </a:p>
          <a:p>
            <a:pPr marL="0" lvl="0" indent="0">
              <a:buNone/>
            </a:pP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 a = 90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09600" y="14478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algn="l">
              <a:spcBef>
                <a:spcPct val="20000"/>
              </a:spcBef>
            </a:pPr>
            <a:endParaRPr lang="en-US" sz="3200" dirty="0">
              <a:solidFill>
                <a:prstClr val="black"/>
              </a:solidFill>
              <a:ea typeface="+mn-ea"/>
              <a:cs typeface="+mn-cs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</a:t>
            </a:r>
            <a:b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ố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0, a chi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15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18.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ậy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a 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BCNN15,18)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A8FABED2-D892-4F0F-B47C-7EDB404EED34}"/>
              </a:ext>
            </a:extLst>
          </p:cNvPr>
          <p:cNvSpPr txBox="1">
            <a:spLocks/>
          </p:cNvSpPr>
          <p:nvPr/>
        </p:nvSpPr>
        <p:spPr>
          <a:xfrm>
            <a:off x="695739" y="2955187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8" name="Subtitle 2">
            <a:extLst>
              <a:ext uri="{FF2B5EF4-FFF2-40B4-BE49-F238E27FC236}">
                <a16:creationId xmlns="" xmlns:a16="http://schemas.microsoft.com/office/drawing/2014/main" id="{943CE18D-E3E6-411B-8210-C4583769D6A9}"/>
              </a:ext>
            </a:extLst>
          </p:cNvPr>
          <p:cNvSpPr txBox="1">
            <a:spLocks/>
          </p:cNvSpPr>
          <p:nvPr/>
        </p:nvSpPr>
        <p:spPr>
          <a:xfrm>
            <a:off x="556592" y="3835209"/>
            <a:ext cx="6858000" cy="14926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296DCB7F-FC22-4743-A778-D6864DF1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21613"/>
              </p:ext>
            </p:extLst>
          </p:nvPr>
        </p:nvGraphicFramePr>
        <p:xfrm>
          <a:off x="5429871" y="1454213"/>
          <a:ext cx="138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871" y="1454213"/>
                        <a:ext cx="13811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9BE98373-EAB6-47DB-B21D-33CB35756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96940"/>
              </p:ext>
            </p:extLst>
          </p:nvPr>
        </p:nvGraphicFramePr>
        <p:xfrm>
          <a:off x="768212" y="1524000"/>
          <a:ext cx="981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212" y="1524000"/>
                        <a:ext cx="9810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48A1066-6268-419C-AE17-1A8BE243EB1D}"/>
              </a:ext>
            </a:extLst>
          </p:cNvPr>
          <p:cNvSpPr txBox="1"/>
          <p:nvPr/>
        </p:nvSpPr>
        <p:spPr>
          <a:xfrm>
            <a:off x="695739" y="407992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CNN(16,24) = 48 </a:t>
            </a:r>
            <a:endParaRPr lang="en-US" sz="28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9097EA6F-FECF-4B47-BEBB-18D57B4F8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47635"/>
              </p:ext>
            </p:extLst>
          </p:nvPr>
        </p:nvGraphicFramePr>
        <p:xfrm>
          <a:off x="768212" y="2743200"/>
          <a:ext cx="981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212" y="2743200"/>
                        <a:ext cx="9810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3F19CFE2-2230-4E79-B3C2-5FA046E8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34767"/>
              </p:ext>
            </p:extLst>
          </p:nvPr>
        </p:nvGraphicFramePr>
        <p:xfrm>
          <a:off x="2007031" y="4699233"/>
          <a:ext cx="1619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2158920" imgH="838080" progId="Equation.DSMT4">
                  <p:embed/>
                </p:oleObj>
              </mc:Choice>
              <mc:Fallback>
                <p:oleObj name="Equation" r:id="rId8" imgW="2158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7031" y="4699233"/>
                        <a:ext cx="16192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9AA93B7A-FCE4-4BAB-A54D-D0392749D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8893"/>
              </p:ext>
            </p:extLst>
          </p:nvPr>
        </p:nvGraphicFramePr>
        <p:xfrm>
          <a:off x="2007031" y="5779707"/>
          <a:ext cx="168949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0" imgW="2252546" imgH="847591" progId="Equation.DSMT4">
                  <p:embed/>
                </p:oleObj>
              </mc:Choice>
              <mc:Fallback>
                <p:oleObj name="Equation" r:id="rId10" imgW="2252546" imgH="8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031" y="5779707"/>
                        <a:ext cx="168949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2">
            <a:extLst>
              <a:ext uri="{FF2B5EF4-FFF2-40B4-BE49-F238E27FC236}">
                <a16:creationId xmlns="" xmlns:a16="http://schemas.microsoft.com/office/drawing/2014/main" id="{F3343A9F-BB37-487F-A00A-B93CB3DF32A2}"/>
              </a:ext>
            </a:extLst>
          </p:cNvPr>
          <p:cNvSpPr txBox="1">
            <a:spLocks/>
          </p:cNvSpPr>
          <p:nvPr/>
        </p:nvSpPr>
        <p:spPr>
          <a:xfrm>
            <a:off x="556592" y="2490118"/>
            <a:ext cx="6858000" cy="5764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r>
              <a:rPr 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D6D888-1988-4F69-9FEE-3E8FFFA58B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6592" y="290003"/>
            <a:ext cx="6858000" cy="854990"/>
          </a:xfrm>
        </p:spPr>
        <p:txBody>
          <a:bodyPr>
            <a:noAutofit/>
          </a:bodyPr>
          <a:lstStyle/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33B51B36-C239-40C3-B7AB-7E79C3163967}"/>
              </a:ext>
            </a:extLst>
          </p:cNvPr>
          <p:cNvSpPr txBox="1"/>
          <p:nvPr/>
        </p:nvSpPr>
        <p:spPr>
          <a:xfrm>
            <a:off x="152400" y="0"/>
            <a:ext cx="8209722" cy="157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: SG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3</a:t>
            </a:r>
            <a:endParaRPr lang="en-US" sz="2800" b="1" dirty="0" smtClean="0">
              <a:solidFill>
                <a:schemeClr val="accent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 smtClean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US" sz="2800" b="1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FD444BD7-E626-4903-9395-84B9C09C549A}"/>
              </a:ext>
            </a:extLst>
          </p:cNvPr>
          <p:cNvSpPr txBox="1"/>
          <p:nvPr/>
        </p:nvSpPr>
        <p:spPr>
          <a:xfrm>
            <a:off x="695739" y="360021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2800" b="1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: 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28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" grpId="0"/>
      <p:bldP spid="2" grpId="0"/>
      <p:bldP spid="37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792C1CB-A64B-4837-A7C0-C7767AF00B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7383" y="1825625"/>
            <a:ext cx="808796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NN(20,30,15) = 60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0" indent="0">
              <a:buNone/>
            </a:pP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5CD0F976-333D-43EE-A591-26F0986DF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26914"/>
              </p:ext>
            </p:extLst>
          </p:nvPr>
        </p:nvGraphicFramePr>
        <p:xfrm>
          <a:off x="628650" y="681037"/>
          <a:ext cx="138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841267" imgH="838200" progId="Equation.DSMT4">
                  <p:embed/>
                </p:oleObj>
              </mc:Choice>
              <mc:Fallback>
                <p:oleObj name="Equation" r:id="rId3" imgW="1841267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681037"/>
                        <a:ext cx="13811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0A93ECC-9B1E-4C46-8A6D-4518DF71E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84662"/>
              </p:ext>
            </p:extLst>
          </p:nvPr>
        </p:nvGraphicFramePr>
        <p:xfrm>
          <a:off x="1543050" y="3005138"/>
          <a:ext cx="167521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233426" imgH="847591" progId="Equation.DSMT4">
                  <p:embed/>
                </p:oleObj>
              </mc:Choice>
              <mc:Fallback>
                <p:oleObj name="Equation" r:id="rId5" imgW="2233426" imgH="8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3005138"/>
                        <a:ext cx="167521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DA163C94-4BEA-412B-90F7-A334582E5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89724"/>
              </p:ext>
            </p:extLst>
          </p:nvPr>
        </p:nvGraphicFramePr>
        <p:xfrm>
          <a:off x="1500188" y="4001295"/>
          <a:ext cx="166806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224046" imgH="847591" progId="Equation.DSMT4">
                  <p:embed/>
                </p:oleObj>
              </mc:Choice>
              <mc:Fallback>
                <p:oleObj name="Equation" r:id="rId7" imgW="2224046" imgH="8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4001295"/>
                        <a:ext cx="166806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E2AE6329-C133-4D04-8BB7-64B8F047B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97457"/>
              </p:ext>
            </p:extLst>
          </p:nvPr>
        </p:nvGraphicFramePr>
        <p:xfrm>
          <a:off x="1500188" y="5155408"/>
          <a:ext cx="162520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2166686" imgH="847591" progId="Equation.DSMT4">
                  <p:embed/>
                </p:oleObj>
              </mc:Choice>
              <mc:Fallback>
                <p:oleObj name="Equation" r:id="rId9" imgW="2166686" imgH="8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0188" y="5155408"/>
                        <a:ext cx="162520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69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:  BỘI CHUNG. BỘI CHUNG NHỎ NHẤ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800" y="990600"/>
            <a:ext cx="8940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 (SGK/43)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en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ay 7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30588" y="2753380"/>
            <a:ext cx="1090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5099" y="3272940"/>
            <a:ext cx="8791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 5 , 7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6700" y="4473983"/>
            <a:ext cx="5295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3, 5, 7) = 3.5.7 = 10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6700" y="5089060"/>
            <a:ext cx="9105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a: BC(3, 5, 7) = B(105) = {0; 105; 210; 315; …}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11238" y="5859216"/>
            <a:ext cx="483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1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n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6</TotalTime>
  <Words>687</Words>
  <Application>Microsoft Office PowerPoint</Application>
  <PresentationFormat>On-screen Show (4:3)</PresentationFormat>
  <Paragraphs>87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ài 2:Tìm số tự nhiên a nhỏ nhất khác 0, biết rằng a chia hết 15 và a chia hết 18.  </vt:lpstr>
      <vt:lpstr>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Giam Doc</cp:lastModifiedBy>
  <cp:revision>352</cp:revision>
  <dcterms:created xsi:type="dcterms:W3CDTF">2016-11-26T13:35:55Z</dcterms:created>
  <dcterms:modified xsi:type="dcterms:W3CDTF">2021-09-05T01:33:29Z</dcterms:modified>
</cp:coreProperties>
</file>